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81" r:id="rId2"/>
  </p:sldMasterIdLst>
  <p:notesMasterIdLst>
    <p:notesMasterId r:id="rId21"/>
  </p:notesMasterIdLst>
  <p:sldIdLst>
    <p:sldId id="506" r:id="rId3"/>
    <p:sldId id="862" r:id="rId4"/>
    <p:sldId id="863" r:id="rId5"/>
    <p:sldId id="574" r:id="rId6"/>
    <p:sldId id="864" r:id="rId7"/>
    <p:sldId id="865" r:id="rId8"/>
    <p:sldId id="866" r:id="rId9"/>
    <p:sldId id="867" r:id="rId10"/>
    <p:sldId id="977" r:id="rId11"/>
    <p:sldId id="981" r:id="rId12"/>
    <p:sldId id="984" r:id="rId13"/>
    <p:sldId id="987" r:id="rId14"/>
    <p:sldId id="988" r:id="rId15"/>
    <p:sldId id="990" r:id="rId16"/>
    <p:sldId id="868" r:id="rId17"/>
    <p:sldId id="869" r:id="rId18"/>
    <p:sldId id="870" r:id="rId19"/>
    <p:sldId id="991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00"/>
    <a:srgbClr val="660033"/>
    <a:srgbClr val="FF33CC"/>
    <a:srgbClr val="99FFCC"/>
    <a:srgbClr val="00FFFF"/>
    <a:srgbClr val="9999FF"/>
    <a:srgbClr val="FFFFFF"/>
    <a:srgbClr val="FF99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3099" autoAdjust="0"/>
  </p:normalViewPr>
  <p:slideViewPr>
    <p:cSldViewPr snapToGrid="0">
      <p:cViewPr varScale="1">
        <p:scale>
          <a:sx n="109" d="100"/>
          <a:sy n="109" d="100"/>
        </p:scale>
        <p:origin x="7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29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9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29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29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15BFA6-F044-48F3-8C58-7242159ED3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6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BC0342-B342-478D-AD77-F3D307F83D8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98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2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FBA83-8430-4CBD-8F3A-C40B35665AEF}" type="slidenum">
              <a:rPr lang="en-US"/>
              <a:pPr/>
              <a:t>3</a:t>
            </a:fld>
            <a:endParaRPr lang="en-US"/>
          </a:p>
        </p:txBody>
      </p:sp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solidFill>
                  <a:srgbClr val="000000"/>
                </a:solidFill>
                <a:ea typeface="宋体" charset="-122"/>
              </a:rPr>
              <a:t>Scienc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8575"/>
            <a:ext cx="1207554" cy="809625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2330781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0800" y="228600"/>
            <a:ext cx="3657600" cy="2971800"/>
          </a:xfrm>
          <a:prstGeom prst="rect">
            <a:avLst/>
          </a:prstGeom>
        </p:spPr>
      </p:pic>
      <p:sp>
        <p:nvSpPr>
          <p:cNvPr id="11" name="TextBox 10"/>
          <p:cNvSpPr txBox="1">
            <a:spLocks noChangeAspect="1"/>
          </p:cNvSpPr>
          <p:nvPr userDrawn="1"/>
        </p:nvSpPr>
        <p:spPr>
          <a:xfrm>
            <a:off x="40614600" y="181112"/>
            <a:ext cx="3015170" cy="3019288"/>
          </a:xfrm>
          <a:prstGeom prst="rect">
            <a:avLst/>
          </a:prstGeom>
          <a:noFill/>
          <a:ln>
            <a:noFill/>
          </a:ln>
        </p:spPr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4800" b="1" i="1" dirty="0">
                <a:cs typeface="Arial" pitchFamily="34" charset="0"/>
              </a:rPr>
              <a:t>omplex 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A</a:t>
            </a:r>
            <a:r>
              <a:rPr lang="en-US" sz="4800" b="1" i="1" dirty="0">
                <a:cs typeface="Arial" pitchFamily="34" charset="0"/>
              </a:rPr>
              <a:t>daptive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S</a:t>
            </a:r>
            <a:r>
              <a:rPr lang="en-US" sz="4800" b="1" i="1" dirty="0">
                <a:cs typeface="Arial" pitchFamily="34" charset="0"/>
              </a:rPr>
              <a:t>ystems</a:t>
            </a:r>
          </a:p>
          <a:p>
            <a:pPr algn="ctr"/>
            <a:r>
              <a:rPr lang="en-US" sz="4800" b="1" i="1" dirty="0">
                <a:solidFill>
                  <a:srgbClr val="FF0000"/>
                </a:solidFill>
                <a:cs typeface="Arial" pitchFamily="34" charset="0"/>
              </a:rPr>
              <a:t>L</a:t>
            </a:r>
            <a:r>
              <a:rPr lang="en-US" sz="4800" b="1" i="1" dirty="0">
                <a:cs typeface="Arial" pitchFamily="34" charset="0"/>
              </a:rPr>
              <a:t>aboratory</a:t>
            </a:r>
          </a:p>
        </p:txBody>
      </p:sp>
      <p:pic>
        <p:nvPicPr>
          <p:cNvPr id="13" name="Picture 12" descr="Logo_UC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49429" y="990600"/>
            <a:ext cx="9132354" cy="5388864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7" descr="forUC08_96_top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Placeholder 1"/>
          <p:cNvSpPr>
            <a:spLocks noGrp="1"/>
          </p:cNvSpPr>
          <p:nvPr>
            <p:ph type="title"/>
          </p:nvPr>
        </p:nvSpPr>
        <p:spPr>
          <a:xfrm>
            <a:off x="1137419" y="826265"/>
            <a:ext cx="6947439" cy="78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rgbClr val="FF0000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63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94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891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25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30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Minai 2022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8007150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 System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352800" y="6611779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  <p:extLst>
      <p:ext uri="{BB962C8B-B14F-4D97-AF65-F5344CB8AC3E}">
        <p14:creationId xmlns:p14="http://schemas.microsoft.com/office/powerpoint/2010/main" val="1294247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1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550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274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52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-2406" y="6611779"/>
            <a:ext cx="10070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li A. </a:t>
            </a:r>
            <a:r>
              <a:rPr lang="en-US" sz="1000" b="1" dirty="0" err="1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Minai</a:t>
            </a:r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2017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7995504" y="6611779"/>
            <a:ext cx="1136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ntelligent</a:t>
            </a:r>
            <a:r>
              <a:rPr lang="en-US" sz="1000" b="1" baseline="0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Systems</a:t>
            </a:r>
            <a:endParaRPr lang="en-US" sz="1000" b="1" dirty="0">
              <a:solidFill>
                <a:schemeClr val="accent3">
                  <a:lumMod val="75000"/>
                </a:schemeClr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448089" y="6614988"/>
            <a:ext cx="23070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3">
                    <a:lumMod val="75000"/>
                  </a:schemeClr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ECS Department, University of Cincinnati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DCC338-B5B2-492C-8706-2C43A7098AA7}" type="datetimeFigureOut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31EFA-DCA1-4439-B07D-A1B985F6456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_UC.jpg"/>
          <p:cNvPicPr>
            <a:picLocks noChangeAspect="1"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6576" y="36577"/>
            <a:ext cx="954024" cy="5653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 userDrawn="1"/>
        </p:nvSpPr>
        <p:spPr>
          <a:xfrm>
            <a:off x="985551" y="36577"/>
            <a:ext cx="995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College of  Engineering &amp; Applied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Scienc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07727" y="623959"/>
            <a:ext cx="877824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905000" y="590574"/>
            <a:ext cx="5791200" cy="0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7" descr="forUC08_96_top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0318"/>
            <a:ext cx="5791200" cy="3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3F135F6-E23D-427A-A105-7C96F920635E}"/>
              </a:ext>
            </a:extLst>
          </p:cNvPr>
          <p:cNvSpPr txBox="1"/>
          <p:nvPr userDrawn="1"/>
        </p:nvSpPr>
        <p:spPr>
          <a:xfrm>
            <a:off x="7696200" y="26638"/>
            <a:ext cx="13400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1" i="0" dirty="0">
                <a:ea typeface="宋体" charset="-122"/>
              </a:rPr>
              <a:t>Department of Electrical Engineering and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3319941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hyperlink" Target="http://ufldl.stanford.edu/tutorial/supervised/SoftmaxRegression/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hyperlink" Target="http://ufldl.stanford.edu/tutorial/supervised/SoftmaxRegression/" TargetMode="Externa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hyperlink" Target="http://ufldl.stanford.edu/tutorial/supervised/LogisticRegression/" TargetMode="Externa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3.gi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3062407"/>
            <a:ext cx="7467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703200" eaLnBrk="0" hangingPunct="0"/>
            <a:r>
              <a:rPr lang="en-US" altLang="zh-CN" sz="2800" b="1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Lecture 8</a:t>
            </a:r>
            <a:endParaRPr lang="en-US" altLang="zh-CN" sz="2800" b="1" dirty="0">
              <a:solidFill>
                <a:srgbClr val="FF0000"/>
              </a:solidFill>
              <a:latin typeface="Verdana" pitchFamily="34" charset="0"/>
              <a:ea typeface="宋体" charset="-122"/>
            </a:endParaRPr>
          </a:p>
          <a:p>
            <a:pPr algn="ctr" defTabSz="4703200" eaLnBrk="0" hangingPunct="0"/>
            <a:r>
              <a:rPr lang="en-US" altLang="zh-CN" sz="2800" b="1" dirty="0">
                <a:solidFill>
                  <a:srgbClr val="FF0000"/>
                </a:solidFill>
                <a:latin typeface="Verdana" pitchFamily="34" charset="0"/>
                <a:ea typeface="宋体" charset="-122"/>
              </a:rPr>
              <a:t>Neural Classifiers</a:t>
            </a:r>
          </a:p>
          <a:p>
            <a:pPr algn="ctr" defTabSz="4703200" eaLnBrk="0" hangingPunct="0"/>
            <a:endParaRPr lang="en-US" altLang="zh-CN" sz="2800" i="1" dirty="0">
              <a:latin typeface="Verdana" pitchFamily="34" charset="0"/>
              <a:ea typeface="宋体" charset="-122"/>
            </a:endParaRPr>
          </a:p>
          <a:p>
            <a:endParaRPr lang="en-US" dirty="0"/>
          </a:p>
        </p:txBody>
      </p:sp>
      <p:pic>
        <p:nvPicPr>
          <p:cNvPr id="3" name="Picture 2" descr="creature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872" y="4753970"/>
            <a:ext cx="3169198" cy="2377241"/>
          </a:xfrm>
          <a:prstGeom prst="rect">
            <a:avLst/>
          </a:prstGeom>
          <a:noFill/>
        </p:spPr>
      </p:pic>
      <p:pic>
        <p:nvPicPr>
          <p:cNvPr id="4" name="Picture 5" descr="creature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4741" y="1801160"/>
            <a:ext cx="2362200" cy="1739092"/>
          </a:xfrm>
          <a:prstGeom prst="rect">
            <a:avLst/>
          </a:prstGeom>
          <a:noFill/>
        </p:spPr>
      </p:pic>
      <p:pic>
        <p:nvPicPr>
          <p:cNvPr id="6" name="Picture 4" descr="creature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4741" y="4724400"/>
            <a:ext cx="3124200" cy="2133600"/>
          </a:xfrm>
          <a:prstGeom prst="rect">
            <a:avLst/>
          </a:prstGeom>
          <a:noFill/>
        </p:spPr>
      </p:pic>
      <p:pic>
        <p:nvPicPr>
          <p:cNvPr id="7" name="Picture 7" descr="creature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2030374"/>
            <a:ext cx="2590800" cy="1280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854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59AAEB-2BAF-43FD-AB6D-A61D5B00F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61763"/>
              </p:ext>
            </p:extLst>
          </p:nvPr>
        </p:nvGraphicFramePr>
        <p:xfrm>
          <a:off x="677680" y="1540046"/>
          <a:ext cx="5153025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6" name="Equation" r:id="rId3" imgW="3251160" imgH="3454200" progId="Equation.DSMT4">
                  <p:embed/>
                </p:oleObj>
              </mc:Choice>
              <mc:Fallback>
                <p:oleObj name="Equation" r:id="rId3" imgW="3251160" imgH="3454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4766DC-3CB3-49CF-B907-0D160FC88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80" y="1540046"/>
                        <a:ext cx="5153025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3DA690C-4E45-4AED-998B-8C9BF5F67307}"/>
              </a:ext>
            </a:extLst>
          </p:cNvPr>
          <p:cNvSpPr txBox="1"/>
          <p:nvPr/>
        </p:nvSpPr>
        <p:spPr>
          <a:xfrm>
            <a:off x="433633" y="848412"/>
            <a:ext cx="1219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rive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0AF5A6-3A03-4C22-8266-E2AFD1EDA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81739"/>
              </p:ext>
            </p:extLst>
          </p:nvPr>
        </p:nvGraphicFramePr>
        <p:xfrm>
          <a:off x="1653582" y="776341"/>
          <a:ext cx="3201222" cy="76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7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58B187-7A49-4DAA-80EF-7581D5BEF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82" y="776341"/>
                        <a:ext cx="3201222" cy="76370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FB873D0-9901-4A87-AD93-86A23DB21814}"/>
              </a:ext>
            </a:extLst>
          </p:cNvPr>
          <p:cNvSpPr txBox="1"/>
          <p:nvPr/>
        </p:nvSpPr>
        <p:spPr>
          <a:xfrm>
            <a:off x="4904205" y="848412"/>
            <a:ext cx="105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1C256D-978F-4751-8CD6-8AFEA7F9D849}"/>
              </a:ext>
            </a:extLst>
          </p:cNvPr>
          <p:cNvSpPr txBox="1"/>
          <p:nvPr/>
        </p:nvSpPr>
        <p:spPr>
          <a:xfrm rot="16200000">
            <a:off x="6572745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F484FB-F0DA-4EE5-BC07-5F88C4B66E2D}"/>
              </a:ext>
            </a:extLst>
          </p:cNvPr>
          <p:cNvSpPr txBox="1"/>
          <p:nvPr/>
        </p:nvSpPr>
        <p:spPr>
          <a:xfrm>
            <a:off x="5956096" y="2714920"/>
            <a:ext cx="26395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odd symmetry of the sigmoid</a:t>
            </a:r>
          </a:p>
        </p:txBody>
      </p:sp>
    </p:spTree>
    <p:extLst>
      <p:ext uri="{BB962C8B-B14F-4D97-AF65-F5344CB8AC3E}">
        <p14:creationId xmlns:p14="http://schemas.microsoft.com/office/powerpoint/2010/main" val="800893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5F3D1-B785-40BE-A9C3-FCC8FE19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45918"/>
              </p:ext>
            </p:extLst>
          </p:nvPr>
        </p:nvGraphicFramePr>
        <p:xfrm>
          <a:off x="912256" y="1362337"/>
          <a:ext cx="4755054" cy="314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9" name="Equation" r:id="rId3" imgW="2946240" imgH="2209680" progId="Equation.DSMT4">
                  <p:embed/>
                </p:oleObj>
              </mc:Choice>
              <mc:Fallback>
                <p:oleObj name="Equation" r:id="rId3" imgW="2946240" imgH="220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5F3D1-B785-40BE-A9C3-FCC8FE190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56" y="1362337"/>
                        <a:ext cx="4755054" cy="314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644E8B9-C95B-4783-9375-D5CC0AB861C3}"/>
              </a:ext>
            </a:extLst>
          </p:cNvPr>
          <p:cNvSpPr txBox="1"/>
          <p:nvPr/>
        </p:nvSpPr>
        <p:spPr>
          <a:xfrm rot="16200000">
            <a:off x="6572745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1680462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5F3D1-B785-40BE-A9C3-FCC8FE19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44101"/>
              </p:ext>
            </p:extLst>
          </p:nvPr>
        </p:nvGraphicFramePr>
        <p:xfrm>
          <a:off x="532738" y="875539"/>
          <a:ext cx="7941960" cy="51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72" name="Equation" r:id="rId3" imgW="5752800" imgH="3886200" progId="Equation.DSMT4">
                  <p:embed/>
                </p:oleObj>
              </mc:Choice>
              <mc:Fallback>
                <p:oleObj name="Equation" r:id="rId3" imgW="5752800" imgH="3886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5F3D1-B785-40BE-A9C3-FCC8FE190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38" y="875539"/>
                        <a:ext cx="7941960" cy="5106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1553FC3-08ED-4978-A888-24A8B03FFEFA}"/>
              </a:ext>
            </a:extLst>
          </p:cNvPr>
          <p:cNvSpPr txBox="1"/>
          <p:nvPr/>
        </p:nvSpPr>
        <p:spPr>
          <a:xfrm rot="16200000">
            <a:off x="6572745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B4DA46-477C-454A-A0E4-53078D3D4ABB}"/>
              </a:ext>
            </a:extLst>
          </p:cNvPr>
          <p:cNvSpPr txBox="1"/>
          <p:nvPr/>
        </p:nvSpPr>
        <p:spPr>
          <a:xfrm>
            <a:off x="6598763" y="3544478"/>
            <a:ext cx="10652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755250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45F3D1-B785-40BE-A9C3-FCC8FE19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07421"/>
              </p:ext>
            </p:extLst>
          </p:nvPr>
        </p:nvGraphicFramePr>
        <p:xfrm>
          <a:off x="532738" y="875539"/>
          <a:ext cx="7941960" cy="51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3" name="Equation" r:id="rId3" imgW="5752800" imgH="3886200" progId="Equation.DSMT4">
                  <p:embed/>
                </p:oleObj>
              </mc:Choice>
              <mc:Fallback>
                <p:oleObj name="Equation" r:id="rId3" imgW="5752800" imgH="3886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5F3D1-B785-40BE-A9C3-FCC8FE190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38" y="875539"/>
                        <a:ext cx="7941960" cy="5106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441D5FA-F99C-4B1D-B04B-0823D6543B85}"/>
              </a:ext>
            </a:extLst>
          </p:cNvPr>
          <p:cNvSpPr/>
          <p:nvPr/>
        </p:nvSpPr>
        <p:spPr>
          <a:xfrm>
            <a:off x="4703976" y="3497344"/>
            <a:ext cx="1819373" cy="518475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CA81985-6FFF-476D-806E-65E20ACAC147}"/>
              </a:ext>
            </a:extLst>
          </p:cNvPr>
          <p:cNvSpPr/>
          <p:nvPr/>
        </p:nvSpPr>
        <p:spPr>
          <a:xfrm>
            <a:off x="4628559" y="5184741"/>
            <a:ext cx="1819373" cy="518475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79A98A6-018A-4EF7-965C-549E0241F598}"/>
              </a:ext>
            </a:extLst>
          </p:cNvPr>
          <p:cNvCxnSpPr>
            <a:cxnSpLocks/>
          </p:cNvCxnSpPr>
          <p:nvPr/>
        </p:nvCxnSpPr>
        <p:spPr>
          <a:xfrm>
            <a:off x="6523349" y="3723588"/>
            <a:ext cx="999241" cy="791851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B6D527-5E3A-4547-A2C6-83D98560DF56}"/>
              </a:ext>
            </a:extLst>
          </p:cNvPr>
          <p:cNvCxnSpPr>
            <a:cxnSpLocks/>
          </p:cNvCxnSpPr>
          <p:nvPr/>
        </p:nvCxnSpPr>
        <p:spPr>
          <a:xfrm flipV="1">
            <a:off x="6447932" y="4741683"/>
            <a:ext cx="1074658" cy="702295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89EEFC4-C9FB-4638-9D26-72EA9011DA49}"/>
              </a:ext>
            </a:extLst>
          </p:cNvPr>
          <p:cNvSpPr txBox="1"/>
          <p:nvPr/>
        </p:nvSpPr>
        <p:spPr>
          <a:xfrm>
            <a:off x="7522590" y="4384570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FAA1A8-541A-4E28-95FA-0FA73499D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0119"/>
              </p:ext>
            </p:extLst>
          </p:nvPr>
        </p:nvGraphicFramePr>
        <p:xfrm>
          <a:off x="1489435" y="5847783"/>
          <a:ext cx="46466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4" name="Equation" r:id="rId5" imgW="3136680" imgH="507960" progId="Equation.DSMT4">
                  <p:embed/>
                </p:oleObj>
              </mc:Choice>
              <mc:Fallback>
                <p:oleObj name="Equation" r:id="rId5" imgW="31366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845F3D1-B785-40BE-A9C3-FCC8FE190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435" y="5847783"/>
                        <a:ext cx="4646612" cy="7191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0AC04F6-BE31-4437-8DC0-ED3A570A0C8D}"/>
              </a:ext>
            </a:extLst>
          </p:cNvPr>
          <p:cNvCxnSpPr/>
          <p:nvPr/>
        </p:nvCxnSpPr>
        <p:spPr>
          <a:xfrm>
            <a:off x="862677" y="6207352"/>
            <a:ext cx="47593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60FC1ED-DD9E-4F7A-B55D-4281E2AE7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04022"/>
              </p:ext>
            </p:extLst>
          </p:nvPr>
        </p:nvGraphicFramePr>
        <p:xfrm>
          <a:off x="6240229" y="5982460"/>
          <a:ext cx="2801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5" name="Equation" r:id="rId7" imgW="1892160" imgH="304560" progId="Equation.DSMT4">
                  <p:embed/>
                </p:oleObj>
              </mc:Choice>
              <mc:Fallback>
                <p:oleObj name="Equation" r:id="rId7" imgW="18921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FAA1A8-541A-4E28-95FA-0FA73499D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229" y="5982460"/>
                        <a:ext cx="2801938" cy="430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CC0084F-DDF1-4C32-BD24-0560D8FD3000}"/>
              </a:ext>
            </a:extLst>
          </p:cNvPr>
          <p:cNvSpPr txBox="1"/>
          <p:nvPr/>
        </p:nvSpPr>
        <p:spPr>
          <a:xfrm rot="16200000">
            <a:off x="6572745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4085879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7B8203-1055-4755-BA62-02796FAFB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34107"/>
              </p:ext>
            </p:extLst>
          </p:nvPr>
        </p:nvGraphicFramePr>
        <p:xfrm>
          <a:off x="902991" y="1163229"/>
          <a:ext cx="5356193" cy="90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49" name="Equation" r:id="rId3" imgW="2882880" imgH="507960" progId="Equation.DSMT4">
                  <p:embed/>
                </p:oleObj>
              </mc:Choice>
              <mc:Fallback>
                <p:oleObj name="Equation" r:id="rId3" imgW="28828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FAA1A8-541A-4E28-95FA-0FA73499D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91" y="1163229"/>
                        <a:ext cx="5356193" cy="901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D58CFE-55CE-407F-A86C-39774EFA9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98955"/>
              </p:ext>
            </p:extLst>
          </p:nvPr>
        </p:nvGraphicFramePr>
        <p:xfrm>
          <a:off x="1988909" y="2402386"/>
          <a:ext cx="4568543" cy="90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0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E85D418-3E9F-4D9A-9305-41DBF6A22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09" y="2402386"/>
                        <a:ext cx="4568543" cy="901241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Bent-Up 3">
            <a:extLst>
              <a:ext uri="{FF2B5EF4-FFF2-40B4-BE49-F238E27FC236}">
                <a16:creationId xmlns:a16="http://schemas.microsoft.com/office/drawing/2014/main" id="{114517F3-592F-4C18-80E2-E863158CD68C}"/>
              </a:ext>
            </a:extLst>
          </p:cNvPr>
          <p:cNvSpPr/>
          <p:nvPr/>
        </p:nvSpPr>
        <p:spPr>
          <a:xfrm rot="5400000">
            <a:off x="1357179" y="2472069"/>
            <a:ext cx="490064" cy="327439"/>
          </a:xfrm>
          <a:prstGeom prst="bentUpArrow">
            <a:avLst/>
          </a:prstGeom>
          <a:solidFill>
            <a:srgbClr val="002060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5A0FB-C7C2-4C43-BA57-6FF667129950}"/>
              </a:ext>
            </a:extLst>
          </p:cNvPr>
          <p:cNvSpPr txBox="1"/>
          <p:nvPr/>
        </p:nvSpPr>
        <p:spPr>
          <a:xfrm>
            <a:off x="1438491" y="3777125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2E37A3-E897-4D09-B6A4-3F83F19A2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23935"/>
              </p:ext>
            </p:extLst>
          </p:nvPr>
        </p:nvGraphicFramePr>
        <p:xfrm>
          <a:off x="2271713" y="3777125"/>
          <a:ext cx="2681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551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4C94437-D519-4298-8804-799173797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777125"/>
                        <a:ext cx="2681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177CA5-3F1F-4484-A074-1FB4E8DA4BF8}"/>
              </a:ext>
            </a:extLst>
          </p:cNvPr>
          <p:cNvSpPr txBox="1"/>
          <p:nvPr/>
        </p:nvSpPr>
        <p:spPr>
          <a:xfrm rot="16200000">
            <a:off x="6572745" y="3228945"/>
            <a:ext cx="479896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1025224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87780" y="670834"/>
            <a:ext cx="26035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ifi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5580" y="1204235"/>
            <a:ext cx="681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ifier is the multi-class version of the logistic classifier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5758" y="1813835"/>
            <a:ext cx="743248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now tak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fferent values (instead of two), we want to estimate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….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done using an output layer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rons with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cy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ŷ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0466" y="1824721"/>
          <a:ext cx="2241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02" name="Equation" r:id="rId3" imgW="1384200" imgH="203040" progId="Equation.3">
                  <p:embed/>
                </p:oleObj>
              </mc:Choice>
              <mc:Fallback>
                <p:oleObj name="Equation" r:id="rId3" imgW="138420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466" y="1824721"/>
                        <a:ext cx="2241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150216" y="3594424"/>
            <a:ext cx="3867997" cy="2757488"/>
            <a:chOff x="-2330309" y="3987313"/>
            <a:chExt cx="3867997" cy="2757488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-288784" y="4382601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-290371" y="5284301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-268146" y="6176476"/>
              <a:ext cx="619125" cy="568325"/>
            </a:xfrm>
            <a:prstGeom prst="ellipse">
              <a:avLst/>
            </a:prstGeom>
            <a:solidFill>
              <a:srgbClr val="FFFFFF"/>
            </a:solidFill>
            <a:ln w="25400" cap="sq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Arrow Connector 48"/>
            <p:cNvCxnSpPr>
              <a:cxnSpLocks noChangeShapeType="1"/>
              <a:stCxn id="13" idx="6"/>
            </p:cNvCxnSpPr>
            <p:nvPr/>
          </p:nvCxnSpPr>
          <p:spPr bwMode="auto">
            <a:xfrm>
              <a:off x="330341" y="4666763"/>
              <a:ext cx="647700" cy="4763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17" name="Straight Arrow Connector 49"/>
            <p:cNvCxnSpPr>
              <a:cxnSpLocks noChangeShapeType="1"/>
            </p:cNvCxnSpPr>
            <p:nvPr/>
          </p:nvCxnSpPr>
          <p:spPr bwMode="auto">
            <a:xfrm>
              <a:off x="328754" y="5568463"/>
              <a:ext cx="647700" cy="4763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18" name="Straight Arrow Connector 50"/>
            <p:cNvCxnSpPr>
              <a:cxnSpLocks noChangeShapeType="1"/>
            </p:cNvCxnSpPr>
            <p:nvPr/>
          </p:nvCxnSpPr>
          <p:spPr bwMode="auto">
            <a:xfrm>
              <a:off x="362091" y="6449526"/>
              <a:ext cx="647700" cy="4762"/>
            </a:xfrm>
            <a:prstGeom prst="straightConnector1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19" name="Straight Connector 51"/>
            <p:cNvCxnSpPr>
              <a:cxnSpLocks noChangeShapeType="1"/>
            </p:cNvCxnSpPr>
            <p:nvPr/>
          </p:nvCxnSpPr>
          <p:spPr bwMode="auto">
            <a:xfrm>
              <a:off x="-1754046" y="4538176"/>
              <a:ext cx="1476375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0" name="Straight Connector 52"/>
            <p:cNvCxnSpPr>
              <a:cxnSpLocks noChangeShapeType="1"/>
            </p:cNvCxnSpPr>
            <p:nvPr/>
          </p:nvCxnSpPr>
          <p:spPr bwMode="auto">
            <a:xfrm flipV="1">
              <a:off x="-1720709" y="6663838"/>
              <a:ext cx="1530350" cy="1588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1" name="Straight Connector 53"/>
            <p:cNvCxnSpPr>
              <a:cxnSpLocks noChangeShapeType="1"/>
            </p:cNvCxnSpPr>
            <p:nvPr/>
          </p:nvCxnSpPr>
          <p:spPr bwMode="auto">
            <a:xfrm>
              <a:off x="-1711184" y="5573226"/>
              <a:ext cx="1420813" cy="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2" name="Straight Connector 54"/>
            <p:cNvCxnSpPr>
              <a:cxnSpLocks noChangeShapeType="1"/>
            </p:cNvCxnSpPr>
            <p:nvPr/>
          </p:nvCxnSpPr>
          <p:spPr bwMode="auto">
            <a:xfrm>
              <a:off x="-1766746" y="4539763"/>
              <a:ext cx="1554162" cy="823913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3" name="Straight Connector 55"/>
            <p:cNvCxnSpPr>
              <a:cxnSpLocks noChangeShapeType="1"/>
            </p:cNvCxnSpPr>
            <p:nvPr/>
          </p:nvCxnSpPr>
          <p:spPr bwMode="auto">
            <a:xfrm rot="16200000" flipH="1">
              <a:off x="-1815166" y="4605645"/>
              <a:ext cx="1693863" cy="158115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4" name="Straight Connector 56"/>
            <p:cNvCxnSpPr>
              <a:cxnSpLocks noChangeShapeType="1"/>
            </p:cNvCxnSpPr>
            <p:nvPr/>
          </p:nvCxnSpPr>
          <p:spPr bwMode="auto">
            <a:xfrm flipV="1">
              <a:off x="-1706421" y="4676288"/>
              <a:ext cx="1414462" cy="890588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5" name="Straight Connector 57"/>
            <p:cNvCxnSpPr>
              <a:cxnSpLocks noChangeShapeType="1"/>
            </p:cNvCxnSpPr>
            <p:nvPr/>
          </p:nvCxnSpPr>
          <p:spPr bwMode="auto">
            <a:xfrm>
              <a:off x="-1706421" y="5576401"/>
              <a:ext cx="1428750" cy="81438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6" name="Straight Connector 58"/>
            <p:cNvCxnSpPr>
              <a:cxnSpLocks noChangeShapeType="1"/>
            </p:cNvCxnSpPr>
            <p:nvPr/>
          </p:nvCxnSpPr>
          <p:spPr bwMode="auto">
            <a:xfrm rot="5400000" flipH="1" flipV="1">
              <a:off x="-1800083" y="4996963"/>
              <a:ext cx="1744662" cy="157638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27" name="Straight Connector 59"/>
            <p:cNvCxnSpPr>
              <a:cxnSpLocks noChangeShapeType="1"/>
            </p:cNvCxnSpPr>
            <p:nvPr/>
          </p:nvCxnSpPr>
          <p:spPr bwMode="auto">
            <a:xfrm flipV="1">
              <a:off x="-1706421" y="5795476"/>
              <a:ext cx="1528762" cy="863600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28" name="TextBox 60"/>
            <p:cNvSpPr txBox="1">
              <a:spLocks noChangeArrowheads="1"/>
            </p:cNvSpPr>
            <p:nvPr/>
          </p:nvSpPr>
          <p:spPr bwMode="auto">
            <a:xfrm>
              <a:off x="-133209" y="4461976"/>
              <a:ext cx="34131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9" name="TextBox 61"/>
            <p:cNvSpPr txBox="1">
              <a:spLocks noChangeArrowheads="1"/>
            </p:cNvSpPr>
            <p:nvPr/>
          </p:nvSpPr>
          <p:spPr bwMode="auto">
            <a:xfrm>
              <a:off x="-125271" y="5363676"/>
              <a:ext cx="34131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" name="TextBox 62"/>
            <p:cNvSpPr txBox="1">
              <a:spLocks noChangeArrowheads="1"/>
            </p:cNvSpPr>
            <p:nvPr/>
          </p:nvSpPr>
          <p:spPr bwMode="auto">
            <a:xfrm>
              <a:off x="-268146" y="6242357"/>
              <a:ext cx="7207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m-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2841" y="5911363"/>
              <a:ext cx="46038" cy="46038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2841" y="6001851"/>
              <a:ext cx="46038" cy="46037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12841" y="6092338"/>
              <a:ext cx="46038" cy="46038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25400" cap="sq" cmpd="sng" algn="ctr">
              <a:solidFill>
                <a:srgbClr val="000080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69"/>
            <p:cNvSpPr txBox="1">
              <a:spLocks noChangeArrowheads="1"/>
            </p:cNvSpPr>
            <p:nvPr/>
          </p:nvSpPr>
          <p:spPr bwMode="auto">
            <a:xfrm>
              <a:off x="-2328721" y="5308113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70"/>
            <p:cNvSpPr txBox="1">
              <a:spLocks noChangeArrowheads="1"/>
            </p:cNvSpPr>
            <p:nvPr/>
          </p:nvSpPr>
          <p:spPr bwMode="auto">
            <a:xfrm>
              <a:off x="-2330309" y="6330463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1071816" y="4428314"/>
            <a:ext cx="32702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203" name="Equation" r:id="rId5" imgW="177480" imgH="228600" progId="Equation.3">
                    <p:embed/>
                  </p:oleObj>
                </mc:Choice>
                <mc:Fallback>
                  <p:oleObj name="Equation" r:id="rId5" imgW="177480" imgH="228600" progId="Equation.3">
                    <p:embed/>
                    <p:pic>
                      <p:nvPicPr>
                        <p:cNvPr id="3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816" y="4428314"/>
                          <a:ext cx="32702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93929" y="5331926"/>
            <a:ext cx="3270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204" name="Equation" r:id="rId7" imgW="177569" imgH="215619" progId="Equation.3">
                    <p:embed/>
                  </p:oleObj>
                </mc:Choice>
                <mc:Fallback>
                  <p:oleObj name="Equation" r:id="rId7" imgW="177569" imgH="215619" progId="Equation.3">
                    <p:embed/>
                    <p:pic>
                      <p:nvPicPr>
                        <p:cNvPr id="3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929" y="5331926"/>
                          <a:ext cx="32702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1001113" y="6212664"/>
            <a:ext cx="5365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205" name="Equation" r:id="rId9" imgW="291960" imgH="228600" progId="Equation.3">
                    <p:embed/>
                  </p:oleObj>
                </mc:Choice>
                <mc:Fallback>
                  <p:oleObj name="Equation" r:id="rId9" imgW="291960" imgH="228600" progId="Equation.3">
                    <p:embed/>
                    <p:pic>
                      <p:nvPicPr>
                        <p:cNvPr id="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113" y="6212664"/>
                          <a:ext cx="536575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78"/>
            <p:cNvCxnSpPr>
              <a:cxnSpLocks noChangeShapeType="1"/>
            </p:cNvCxnSpPr>
            <p:nvPr/>
          </p:nvCxnSpPr>
          <p:spPr bwMode="auto">
            <a:xfrm flipV="1">
              <a:off x="230329" y="4307988"/>
              <a:ext cx="176212" cy="142875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40" name="Straight Connector 82"/>
            <p:cNvCxnSpPr>
              <a:cxnSpLocks noChangeShapeType="1"/>
            </p:cNvCxnSpPr>
            <p:nvPr/>
          </p:nvCxnSpPr>
          <p:spPr bwMode="auto">
            <a:xfrm flipV="1">
              <a:off x="271604" y="5189051"/>
              <a:ext cx="188912" cy="185737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cxnSp>
          <p:nvCxnSpPr>
            <p:cNvPr id="41" name="Straight Connector 85"/>
            <p:cNvCxnSpPr>
              <a:cxnSpLocks noChangeShapeType="1"/>
            </p:cNvCxnSpPr>
            <p:nvPr/>
          </p:nvCxnSpPr>
          <p:spPr bwMode="auto">
            <a:xfrm flipV="1">
              <a:off x="317641" y="6147901"/>
              <a:ext cx="209550" cy="176212"/>
            </a:xfrm>
            <a:prstGeom prst="line">
              <a:avLst/>
            </a:prstGeom>
            <a:noFill/>
            <a:ln w="25400" cap="sq" algn="ctr">
              <a:solidFill>
                <a:srgbClr val="000080"/>
              </a:solidFill>
              <a:round/>
              <a:headEnd type="none" w="sm" len="sm"/>
              <a:tailEnd type="none" w="lg" len="lg"/>
            </a:ln>
          </p:spPr>
        </p:cxnSp>
        <p:sp>
          <p:nvSpPr>
            <p:cNvPr id="42" name="TextBox 89"/>
            <p:cNvSpPr txBox="1">
              <a:spLocks noChangeArrowheads="1"/>
            </p:cNvSpPr>
            <p:nvPr/>
          </p:nvSpPr>
          <p:spPr bwMode="auto">
            <a:xfrm>
              <a:off x="306529" y="3987313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  <a:endPara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90"/>
            <p:cNvSpPr txBox="1">
              <a:spLocks noChangeArrowheads="1"/>
            </p:cNvSpPr>
            <p:nvPr/>
          </p:nvSpPr>
          <p:spPr bwMode="auto">
            <a:xfrm>
              <a:off x="382729" y="4877901"/>
              <a:ext cx="4921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91"/>
            <p:cNvSpPr txBox="1">
              <a:spLocks noChangeArrowheads="1"/>
            </p:cNvSpPr>
            <p:nvPr/>
          </p:nvSpPr>
          <p:spPr bwMode="auto">
            <a:xfrm>
              <a:off x="-1876284" y="6057413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n</a:t>
              </a:r>
              <a:endPara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92"/>
            <p:cNvSpPr txBox="1">
              <a:spLocks noChangeArrowheads="1"/>
            </p:cNvSpPr>
            <p:nvPr/>
          </p:nvSpPr>
          <p:spPr bwMode="auto">
            <a:xfrm>
              <a:off x="-1777859" y="5000138"/>
              <a:ext cx="49371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93"/>
            <p:cNvSpPr txBox="1">
              <a:spLocks noChangeArrowheads="1"/>
            </p:cNvSpPr>
            <p:nvPr/>
          </p:nvSpPr>
          <p:spPr bwMode="auto">
            <a:xfrm>
              <a:off x="436704" y="5881201"/>
              <a:ext cx="7312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-1,0</a:t>
              </a:r>
              <a:endPara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94"/>
            <p:cNvSpPr txBox="1">
              <a:spLocks noChangeArrowheads="1"/>
            </p:cNvSpPr>
            <p:nvPr/>
          </p:nvSpPr>
          <p:spPr bwMode="auto">
            <a:xfrm>
              <a:off x="-1303196" y="4184163"/>
              <a:ext cx="48101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69"/>
            <p:cNvSpPr txBox="1">
              <a:spLocks noChangeArrowheads="1"/>
            </p:cNvSpPr>
            <p:nvPr/>
          </p:nvSpPr>
          <p:spPr bwMode="auto">
            <a:xfrm>
              <a:off x="-2260459" y="4383627"/>
              <a:ext cx="3841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0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Left Brace 48"/>
          <p:cNvSpPr/>
          <p:nvPr/>
        </p:nvSpPr>
        <p:spPr>
          <a:xfrm rot="10800000">
            <a:off x="5926028" y="4012878"/>
            <a:ext cx="479673" cy="2312093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6405701" y="4721847"/>
            <a:ext cx="23270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now represent a probability distribution and add up to 1</a:t>
            </a:r>
          </a:p>
        </p:txBody>
      </p:sp>
    </p:spTree>
    <p:extLst>
      <p:ext uri="{BB962C8B-B14F-4D97-AF65-F5344CB8AC3E}">
        <p14:creationId xmlns:p14="http://schemas.microsoft.com/office/powerpoint/2010/main" val="1714972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16163" y="1454150"/>
          <a:ext cx="31448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4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454150"/>
                        <a:ext cx="31448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1528" y="987425"/>
            <a:ext cx="1806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othesize that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91437" y="2474241"/>
            <a:ext cx="554991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weight vector of the output neuron for clas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weight matrix of the output layer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8995" y="1593849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607148" y="1778515"/>
            <a:ext cx="901602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39877" y="4017962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32308"/>
              </p:ext>
            </p:extLst>
          </p:nvPr>
        </p:nvGraphicFramePr>
        <p:xfrm>
          <a:off x="1570038" y="4419600"/>
          <a:ext cx="54070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85" name="Equation" r:id="rId5" imgW="3162240" imgH="939600" progId="Equation.DSMT4">
                  <p:embed/>
                </p:oleObj>
              </mc:Choice>
              <mc:Fallback>
                <p:oleObj name="Equation" r:id="rId5" imgW="3162240" imgH="939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419600"/>
                        <a:ext cx="54070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516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3400" y="1066800"/>
            <a:ext cx="6962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eights can be learned by optimizing the cross-entropy loss functio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9925" y="1790700"/>
          <a:ext cx="47529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06" name="Equation" r:id="rId3" imgW="2590560" imgH="583920" progId="Equation.DSMT4">
                  <p:embed/>
                </p:oleObj>
              </mc:Choice>
              <mc:Fallback>
                <p:oleObj name="Equation" r:id="rId3" imgW="2590560" imgH="5839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790700"/>
                        <a:ext cx="47529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1200" y="1752600"/>
            <a:ext cx="2645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put vector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lass label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1 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rue, else 0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34519"/>
              </p:ext>
            </p:extLst>
          </p:nvPr>
        </p:nvGraphicFramePr>
        <p:xfrm>
          <a:off x="1350963" y="4165600"/>
          <a:ext cx="5080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07" name="Equation" r:id="rId5" imgW="2768400" imgH="609480" progId="Equation.DSMT4">
                  <p:embed/>
                </p:oleObj>
              </mc:Choice>
              <mc:Fallback>
                <p:oleObj name="Equation" r:id="rId5" imgW="2768400" imgH="609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65600"/>
                        <a:ext cx="5080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02758" y="3583610"/>
            <a:ext cx="4511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dient vector for the weight vector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8200" y="5758705"/>
            <a:ext cx="5647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 of this can be used to adjust weigh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02286" y="6464901"/>
            <a:ext cx="621509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or more details, see: </a:t>
            </a:r>
            <a:r>
              <a:rPr lang="en-US" sz="1100" dirty="0">
                <a:hlinkClick r:id="rId7"/>
              </a:rPr>
              <a:t>http://ufldl.stanford.edu/tutorial/supervised/SoftmaxRegression/</a:t>
            </a:r>
            <a:r>
              <a:rPr lang="en-US" sz="11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606888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3400" y="1066800"/>
            <a:ext cx="6962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eights can be learned by optimizing the cross-entropy loss functio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9925" y="1790700"/>
          <a:ext cx="47529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6" name="Equation" r:id="rId3" imgW="2590560" imgH="583920" progId="Equation.DSMT4">
                  <p:embed/>
                </p:oleObj>
              </mc:Choice>
              <mc:Fallback>
                <p:oleObj name="Equation" r:id="rId3" imgW="2590560" imgH="5839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790700"/>
                        <a:ext cx="47529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91200" y="1752600"/>
            <a:ext cx="2645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put vector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lass label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1 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rue, else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2758" y="3583610"/>
            <a:ext cx="4511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dient vector for the weight vector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8200" y="5758705"/>
            <a:ext cx="5647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 of this can be used to adjust weigh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02286" y="6464901"/>
            <a:ext cx="621509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or more details, see: </a:t>
            </a:r>
            <a:r>
              <a:rPr lang="en-US" sz="1100" dirty="0">
                <a:hlinkClick r:id="rId5"/>
              </a:rPr>
              <a:t>http://ufldl.stanford.edu/tutorial/supervised/SoftmaxRegression/</a:t>
            </a:r>
            <a:r>
              <a:rPr lang="en-US" sz="1100" dirty="0"/>
              <a:t>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808EFE1-7BAA-4FB3-A2AE-E3C56CA34285}"/>
              </a:ext>
            </a:extLst>
          </p:cNvPr>
          <p:cNvSpPr/>
          <p:nvPr/>
        </p:nvSpPr>
        <p:spPr>
          <a:xfrm>
            <a:off x="3129699" y="4130571"/>
            <a:ext cx="2828041" cy="1256241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09079A8-175F-4D52-BDB5-013F35B8CFA6}"/>
              </a:ext>
            </a:extLst>
          </p:cNvPr>
          <p:cNvCxnSpPr>
            <a:cxnSpLocks/>
          </p:cNvCxnSpPr>
          <p:nvPr/>
        </p:nvCxnSpPr>
        <p:spPr>
          <a:xfrm flipH="1" flipV="1">
            <a:off x="5950196" y="5367442"/>
            <a:ext cx="373673" cy="25740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5468FF2-CFB3-436A-AEF6-05EBF21B47C4}"/>
              </a:ext>
            </a:extLst>
          </p:cNvPr>
          <p:cNvSpPr txBox="1"/>
          <p:nvPr/>
        </p:nvSpPr>
        <p:spPr>
          <a:xfrm>
            <a:off x="6137032" y="5504251"/>
            <a:ext cx="845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scalar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FCA75C-68F9-4DB9-86D5-EC01D6B37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60564"/>
              </p:ext>
            </p:extLst>
          </p:nvPr>
        </p:nvGraphicFramePr>
        <p:xfrm>
          <a:off x="1350963" y="4165600"/>
          <a:ext cx="5080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7" name="Equation" r:id="rId6" imgW="2768400" imgH="609480" progId="Equation.DSMT4">
                  <p:embed/>
                </p:oleObj>
              </mc:Choice>
              <mc:Fallback>
                <p:oleObj name="Equation" r:id="rId6" imgW="2768400" imgH="609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65600"/>
                        <a:ext cx="50800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940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Rectangle 121"/>
          <p:cNvSpPr/>
          <p:nvPr/>
        </p:nvSpPr>
        <p:spPr>
          <a:xfrm>
            <a:off x="2886635" y="5038181"/>
            <a:ext cx="3733800" cy="685800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1015736" y="717350"/>
            <a:ext cx="69053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or Classification Problems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78623" y="1281969"/>
          <a:ext cx="533400" cy="73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56" name="Equation" r:id="rId4" imgW="342720" imgH="469800" progId="Equation.3">
                  <p:embed/>
                </p:oleObj>
              </mc:Choice>
              <mc:Fallback>
                <p:oleObj name="Equation" r:id="rId4" imgW="342720" imgH="469800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23" y="1281969"/>
                        <a:ext cx="533400" cy="73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97823" y="1434369"/>
          <a:ext cx="5775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57" name="Equation" r:id="rId6" imgW="304560" imgH="241200" progId="Equation.3">
                  <p:embed/>
                </p:oleObj>
              </mc:Choice>
              <mc:Fallback>
                <p:oleObj name="Equation" r:id="rId6" imgW="304560" imgH="2412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823" y="1434369"/>
                        <a:ext cx="577516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883023" y="1434369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equires that            exists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1492623" y="2272569"/>
          <a:ext cx="955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58" name="Equation" r:id="rId8" imgW="596880" imgH="241200" progId="Equation.3">
                  <p:embed/>
                </p:oleObj>
              </mc:Choice>
              <mc:Fallback>
                <p:oleObj name="Equation" r:id="rId8" imgW="596880" imgH="241200" progId="Equation.3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623" y="2272569"/>
                        <a:ext cx="9556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92623" y="2882169"/>
          <a:ext cx="8143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59" name="Equation" r:id="rId10" imgW="507960" imgH="215640" progId="Equation.3">
                  <p:embed/>
                </p:oleObj>
              </mc:Choice>
              <mc:Fallback>
                <p:oleObj name="Equation" r:id="rId10" imgW="507960" imgH="215640" progId="Equation.3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623" y="2882169"/>
                        <a:ext cx="8143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2711823" y="2272569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ust exist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2281518" y="2864239"/>
            <a:ext cx="4155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activation function) must be differentiable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3388658" y="3411087"/>
          <a:ext cx="215950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60" name="Equation" r:id="rId12" imgW="1384200" imgH="634680" progId="Equation.3">
                  <p:embed/>
                </p:oleObj>
              </mc:Choice>
              <mc:Fallback>
                <p:oleObj name="Equation" r:id="rId12" imgW="1384200" imgH="634680" progId="Equation.3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658" y="3411087"/>
                        <a:ext cx="215950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312458" y="4401687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stead of hard threshold.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2971800" y="5047145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ut classification requires that output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urons have 0/1 or +1/-1 output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3169023" y="6019816"/>
            <a:ext cx="1829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????????</a:t>
            </a:r>
          </a:p>
        </p:txBody>
      </p:sp>
    </p:spTree>
    <p:extLst>
      <p:ext uri="{BB962C8B-B14F-4D97-AF65-F5344CB8AC3E}">
        <p14:creationId xmlns:p14="http://schemas.microsoft.com/office/powerpoint/2010/main" val="213573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Text Box 4"/>
          <p:cNvSpPr txBox="1">
            <a:spLocks noChangeArrowheads="1"/>
          </p:cNvSpPr>
          <p:nvPr/>
        </p:nvSpPr>
        <p:spPr bwMode="auto">
          <a:xfrm>
            <a:off x="3457897" y="685258"/>
            <a:ext cx="2536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sible Solu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0" y="1492055"/>
            <a:ext cx="3298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Use 0/1 or +1/-1 as target valu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43000" y="2126112"/>
            <a:ext cx="462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 Set operating parameters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uch that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905000" y="2811912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58"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1912"/>
                        <a:ext cx="838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39925" y="3421512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59" name="Equation" r:id="rId6" imgW="419040" imgH="228600" progId="Equation.3">
                  <p:embed/>
                </p:oleObj>
              </mc:Choice>
              <mc:Fallback>
                <p:oleObj name="Equation" r:id="rId6" imgW="419040" imgH="228600" progId="Equation.3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21512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48000" y="2811912"/>
            <a:ext cx="3251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a match fo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+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48000" y="3421512"/>
            <a:ext cx="355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a match fo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 or -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05829" y="4203932"/>
            <a:ext cx="723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During training, use 0/1 or +1/-1 as targets but if       matches the operating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targets, make no weight change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930154" y="4219408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60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154" y="4219408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05000" y="5029200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ypical value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            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75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25     for 0-1 sigmoid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0.75    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-0.75     for +/-  sigmoid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343400" y="1415855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61" name="Equation" r:id="rId10" imgW="190440" imgH="241200" progId="Equation.3">
                  <p:embed/>
                </p:oleObj>
              </mc:Choice>
              <mc:Fallback>
                <p:oleObj name="Equation" r:id="rId10" imgW="190440" imgH="241200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15855"/>
                        <a:ext cx="3492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5784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2D007DC2-FED5-4467-B543-9254AF999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485" y="748579"/>
            <a:ext cx="3578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Multi-Class Classific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5005A2-60C8-4F06-B057-2EA5DAFE5774}"/>
              </a:ext>
            </a:extLst>
          </p:cNvPr>
          <p:cNvSpPr txBox="1"/>
          <p:nvPr/>
        </p:nvSpPr>
        <p:spPr>
          <a:xfrm>
            <a:off x="762000" y="1353670"/>
            <a:ext cx="6731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more than 2 classes, how should the output be represented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A193C3-4725-4756-839B-839D15D30B08}"/>
              </a:ext>
            </a:extLst>
          </p:cNvPr>
          <p:cNvSpPr txBox="1"/>
          <p:nvPr/>
        </p:nvSpPr>
        <p:spPr>
          <a:xfrm>
            <a:off x="762000" y="1981200"/>
            <a:ext cx="79158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es, ha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rons in the output lay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raining, use one-hot codes as targets for each class, e.g. 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,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lass 1 = [1 0  0 ]     Class 2 = [0  1  0]        Class 3 = [0  0  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training, for a test input x, choose the class as the output neuron with the highest output, e.g., Output = [0.1  0.6  0.2 ]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[0 1  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“no choice” is allowed, require that an output must be higher than some threshold  to be considered 1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A86C7A-519A-4571-9515-81165A203FFD}"/>
              </a:ext>
            </a:extLst>
          </p:cNvPr>
          <p:cNvSpPr txBox="1"/>
          <p:nvPr/>
        </p:nvSpPr>
        <p:spPr>
          <a:xfrm>
            <a:off x="824753" y="5959092"/>
            <a:ext cx="3570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better solution: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max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lassifiers</a:t>
            </a:r>
          </a:p>
        </p:txBody>
      </p:sp>
    </p:spTree>
    <p:extLst>
      <p:ext uri="{BB962C8B-B14F-4D97-AF65-F5344CB8AC3E}">
        <p14:creationId xmlns:p14="http://schemas.microsoft.com/office/powerpoint/2010/main" val="1239809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249756" y="685800"/>
            <a:ext cx="2734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3093" y="1295400"/>
            <a:ext cx="7467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case where a binary outcome (yes/no, true/false, 0/1) depends on a continuous variable (feature)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: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atient A sick or well given their temperature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borrower B pay back a loan given their income?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car C still work until the end of next year given its current age?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form is: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ue or false given the value of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35631" y="3810000"/>
          <a:ext cx="1316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16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5631" y="3810000"/>
                        <a:ext cx="13160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89156" y="4343400"/>
            <a:ext cx="62632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, the depende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oton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ituation, we can ask the question in terms of probabilities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that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given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897270" y="6293815"/>
            <a:ext cx="613625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or a more detailed intro, see </a:t>
            </a:r>
            <a:r>
              <a:rPr lang="en-US" sz="1100" dirty="0">
                <a:hlinkClick r:id="rId5"/>
              </a:rPr>
              <a:t>http://ufldl.stanford.edu/tutorial/supervised/LogisticRegression/</a:t>
            </a:r>
            <a:r>
              <a:rPr lang="en-US" sz="11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0133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6101" y="615057"/>
            <a:ext cx="390844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;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 probability estimate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 parameters of mode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41513" y="1066800"/>
          <a:ext cx="2549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06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66800"/>
                        <a:ext cx="25495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06101" y="2549481"/>
            <a:ext cx="5417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tun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based on data to obtain the optim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3352800"/>
            <a:ext cx="5519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istic regression fits a linear model by postulating tha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3810000"/>
          <a:ext cx="25288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07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25288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356582" y="3891817"/>
            <a:ext cx="239837" cy="1447801"/>
          </a:xfrm>
          <a:prstGeom prst="leftBrace">
            <a:avLst>
              <a:gd name="adj1" fmla="val 21545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45122" y="475454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odds ratio / logi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84763" y="3962400"/>
          <a:ext cx="1254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08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962400"/>
                        <a:ext cx="12541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87475" y="5410200"/>
          <a:ext cx="3371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09" name="Equation" r:id="rId9" imgW="2082600" imgH="419040" progId="Equation.DSMT4">
                  <p:embed/>
                </p:oleObj>
              </mc:Choice>
              <mc:Fallback>
                <p:oleObj name="Equation" r:id="rId9" imgW="208260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410200"/>
                        <a:ext cx="3371850" cy="7080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 descr="Image result for logistic functio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103" y="4625444"/>
            <a:ext cx="3179586" cy="1676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569391" y="648240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rgbClr val="0070C0"/>
                </a:solidFill>
              </a:rPr>
              <a:t>https://www.quora.com/What-is-the-sigmoid-function-and-what-is-its-use-in-machine-learnings-neural-networks</a:t>
            </a:r>
          </a:p>
        </p:txBody>
      </p:sp>
    </p:spTree>
    <p:extLst>
      <p:ext uri="{BB962C8B-B14F-4D97-AF65-F5344CB8AC3E}">
        <p14:creationId xmlns:p14="http://schemas.microsoft.com/office/powerpoint/2010/main" val="2608938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86CAE8E-200B-4C27-9BA4-8D639B5DFCBF}"/>
              </a:ext>
            </a:extLst>
          </p:cNvPr>
          <p:cNvSpPr/>
          <p:nvPr/>
        </p:nvSpPr>
        <p:spPr>
          <a:xfrm>
            <a:off x="914400" y="4059482"/>
            <a:ext cx="7848600" cy="963109"/>
          </a:xfrm>
          <a:prstGeom prst="rect">
            <a:avLst/>
          </a:prstGeom>
          <a:solidFill>
            <a:srgbClr val="66FFFF"/>
          </a:solidFill>
          <a:ln w="190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441558" y="2089934"/>
            <a:ext cx="2550042" cy="18343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66800" y="685800"/>
            <a:ext cx="5182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is more than one feature,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 we ge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36696"/>
              </p:ext>
            </p:extLst>
          </p:nvPr>
        </p:nvGraphicFramePr>
        <p:xfrm>
          <a:off x="5675579" y="1020646"/>
          <a:ext cx="1954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0" name="Equation" r:id="rId3" imgW="1206360" imgH="558720" progId="Equation.DSMT4">
                  <p:embed/>
                </p:oleObj>
              </mc:Choice>
              <mc:Fallback>
                <p:oleObj name="Equation" r:id="rId3" imgW="120636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579" y="1020646"/>
                        <a:ext cx="1954213" cy="942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3512550"/>
            <a:ext cx="7467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is the activation function of a sigmoid neuron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output of a sigmoid output neuron in a 2-class classification problem can be seen as a logistic estimate of the probability of Class 1 given the current input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 of this as the probabilistic version of linear separability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not a monotonic (logistic) func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purpose of the hidden layer is to map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 new representation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 logistic func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7680518" y="2870773"/>
            <a:ext cx="456147" cy="453356"/>
          </a:xfrm>
          <a:prstGeom prst="ellipse">
            <a:avLst/>
          </a:prstGeom>
          <a:solidFill>
            <a:srgbClr val="FFFFFF"/>
          </a:solidFill>
          <a:ln w="25400" cap="sq">
            <a:solidFill>
              <a:srgbClr val="000080"/>
            </a:solidFill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" name="Straight Arrow Connector 25"/>
          <p:cNvCxnSpPr>
            <a:cxnSpLocks noChangeShapeType="1"/>
          </p:cNvCxnSpPr>
          <p:nvPr/>
        </p:nvCxnSpPr>
        <p:spPr bwMode="auto">
          <a:xfrm>
            <a:off x="8136666" y="3097451"/>
            <a:ext cx="477200" cy="2533"/>
          </a:xfrm>
          <a:prstGeom prst="straightConnector1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arrow" w="med" len="med"/>
          </a:ln>
        </p:spPr>
      </p:cxnSp>
      <p:cxnSp>
        <p:nvCxnSpPr>
          <p:cNvPr id="47" name="Straight Connector 32"/>
          <p:cNvCxnSpPr>
            <a:cxnSpLocks noChangeShapeType="1"/>
          </p:cNvCxnSpPr>
          <p:nvPr/>
        </p:nvCxnSpPr>
        <p:spPr bwMode="auto">
          <a:xfrm>
            <a:off x="7047331" y="3099984"/>
            <a:ext cx="633187" cy="0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48" name="Straight Connector 40"/>
          <p:cNvCxnSpPr>
            <a:cxnSpLocks noChangeShapeType="1"/>
          </p:cNvCxnSpPr>
          <p:nvPr/>
        </p:nvCxnSpPr>
        <p:spPr bwMode="auto">
          <a:xfrm>
            <a:off x="7047331" y="2628590"/>
            <a:ext cx="690498" cy="304234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cxnSp>
        <p:nvCxnSpPr>
          <p:cNvPr id="49" name="Straight Connector 53"/>
          <p:cNvCxnSpPr>
            <a:cxnSpLocks noChangeShapeType="1"/>
            <a:endCxn id="45" idx="3"/>
          </p:cNvCxnSpPr>
          <p:nvPr/>
        </p:nvCxnSpPr>
        <p:spPr bwMode="auto">
          <a:xfrm flipV="1">
            <a:off x="7047331" y="3257737"/>
            <a:ext cx="699988" cy="292912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sp>
        <p:nvSpPr>
          <p:cNvPr id="50" name="TextBox 70"/>
          <p:cNvSpPr txBox="1">
            <a:spLocks noChangeArrowheads="1"/>
          </p:cNvSpPr>
          <p:nvPr/>
        </p:nvSpPr>
        <p:spPr bwMode="auto">
          <a:xfrm>
            <a:off x="6652686" y="2349778"/>
            <a:ext cx="283045" cy="319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71"/>
          <p:cNvSpPr txBox="1">
            <a:spLocks noChangeArrowheads="1"/>
          </p:cNvSpPr>
          <p:nvPr/>
        </p:nvSpPr>
        <p:spPr bwMode="auto">
          <a:xfrm>
            <a:off x="6641812" y="2847413"/>
            <a:ext cx="283045" cy="319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72"/>
          <p:cNvSpPr txBox="1">
            <a:spLocks noChangeArrowheads="1"/>
          </p:cNvSpPr>
          <p:nvPr/>
        </p:nvSpPr>
        <p:spPr bwMode="auto">
          <a:xfrm>
            <a:off x="6764829" y="3391064"/>
            <a:ext cx="282502" cy="31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81"/>
          <p:cNvCxnSpPr>
            <a:cxnSpLocks noChangeShapeType="1"/>
          </p:cNvCxnSpPr>
          <p:nvPr/>
        </p:nvCxnSpPr>
        <p:spPr bwMode="auto">
          <a:xfrm flipV="1">
            <a:off x="7903913" y="2388615"/>
            <a:ext cx="4678" cy="479950"/>
          </a:xfrm>
          <a:prstGeom prst="line">
            <a:avLst/>
          </a:prstGeom>
          <a:noFill/>
          <a:ln w="25400" cap="sq" algn="ctr">
            <a:solidFill>
              <a:srgbClr val="000080"/>
            </a:solidFill>
            <a:round/>
            <a:headEnd type="none" w="sm" len="sm"/>
            <a:tailEnd type="none" w="lg" len="lg"/>
          </a:ln>
        </p:spPr>
      </p:cxnSp>
      <p:sp>
        <p:nvSpPr>
          <p:cNvPr id="54" name="TextBox 71"/>
          <p:cNvSpPr txBox="1">
            <a:spLocks noChangeArrowheads="1"/>
          </p:cNvSpPr>
          <p:nvPr/>
        </p:nvSpPr>
        <p:spPr bwMode="auto">
          <a:xfrm>
            <a:off x="8577619" y="2868565"/>
            <a:ext cx="2984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y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ŷ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719911" y="2089934"/>
            <a:ext cx="316753" cy="294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56" name="TextBox 94"/>
          <p:cNvSpPr txBox="1">
            <a:spLocks noChangeArrowheads="1"/>
          </p:cNvSpPr>
          <p:nvPr/>
        </p:nvSpPr>
        <p:spPr bwMode="auto">
          <a:xfrm>
            <a:off x="7166793" y="2426788"/>
            <a:ext cx="306123" cy="2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94"/>
          <p:cNvSpPr txBox="1">
            <a:spLocks noChangeArrowheads="1"/>
          </p:cNvSpPr>
          <p:nvPr/>
        </p:nvSpPr>
        <p:spPr bwMode="auto">
          <a:xfrm>
            <a:off x="7105424" y="2750598"/>
            <a:ext cx="306123" cy="2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94"/>
          <p:cNvSpPr txBox="1">
            <a:spLocks noChangeArrowheads="1"/>
          </p:cNvSpPr>
          <p:nvPr/>
        </p:nvSpPr>
        <p:spPr bwMode="auto">
          <a:xfrm>
            <a:off x="7152759" y="3328371"/>
            <a:ext cx="306123" cy="2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94"/>
          <p:cNvSpPr txBox="1">
            <a:spLocks noChangeArrowheads="1"/>
          </p:cNvSpPr>
          <p:nvPr/>
        </p:nvSpPr>
        <p:spPr bwMode="auto">
          <a:xfrm>
            <a:off x="7849318" y="2442667"/>
            <a:ext cx="306123" cy="2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55181" y="2807596"/>
            <a:ext cx="10999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</a:t>
            </a:r>
          </a:p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cxnSp>
        <p:nvCxnSpPr>
          <p:cNvPr id="77" name="Straight Arrow Connector 76"/>
          <p:cNvCxnSpPr>
            <a:cxnSpLocks/>
          </p:cNvCxnSpPr>
          <p:nvPr/>
        </p:nvCxnSpPr>
        <p:spPr>
          <a:xfrm flipV="1">
            <a:off x="1219200" y="3245657"/>
            <a:ext cx="5193066" cy="23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EBDE50A-1E78-41B9-9FCA-8F83ECDCF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6664" y="1219200"/>
          <a:ext cx="25638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1" name="Equation" r:id="rId5" imgW="1396800" imgH="469800" progId="Equation.DSMT4">
                  <p:embed/>
                </p:oleObj>
              </mc:Choice>
              <mc:Fallback>
                <p:oleObj name="Equation" r:id="rId5" imgW="1396800" imgH="469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EBDE50A-1E78-41B9-9FCA-8F83ECDCF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664" y="1219200"/>
                        <a:ext cx="25638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4C94437-D519-4298-8804-799173797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69968"/>
              </p:ext>
            </p:extLst>
          </p:nvPr>
        </p:nvGraphicFramePr>
        <p:xfrm>
          <a:off x="1243013" y="2157413"/>
          <a:ext cx="48958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2" name="Equation" r:id="rId7" imgW="2666880" imgH="419040" progId="Equation.DSMT4">
                  <p:embed/>
                </p:oleObj>
              </mc:Choice>
              <mc:Fallback>
                <p:oleObj name="Equation" r:id="rId7" imgW="266688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4C94437-D519-4298-8804-799173797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157413"/>
                        <a:ext cx="4895850" cy="8032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003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flipV="1">
            <a:off x="1233898" y="2734078"/>
            <a:ext cx="685800" cy="41593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72874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1595" y="998600"/>
            <a:ext cx="817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act, logistic regression can be seen as minimizing the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entropy loss functio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2849157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gives the gradient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0195" y="4343400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steepest descent results in the learning rul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0195" y="5943600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is the perceptron learning rule, but with a sigmoid neuron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58B187-7A49-4DAA-80EF-7581D5BEF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19795"/>
              </p:ext>
            </p:extLst>
          </p:nvPr>
        </p:nvGraphicFramePr>
        <p:xfrm>
          <a:off x="1434200" y="3300486"/>
          <a:ext cx="5572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8" name="Equation" r:id="rId3" imgW="3035160" imgH="444240" progId="Equation.DSMT4">
                  <p:embed/>
                </p:oleObj>
              </mc:Choice>
              <mc:Fallback>
                <p:oleObj name="Equation" r:id="rId3" imgW="303516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58B187-7A49-4DAA-80EF-7581D5BEF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200" y="3300486"/>
                        <a:ext cx="55721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A1E80A-8BB0-4880-9560-E0A5FF6F9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3468"/>
              </p:ext>
            </p:extLst>
          </p:nvPr>
        </p:nvGraphicFramePr>
        <p:xfrm>
          <a:off x="1050195" y="4958834"/>
          <a:ext cx="6826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9" name="Equation" r:id="rId5" imgW="3720960" imgH="444240" progId="Equation.DSMT4">
                  <p:embed/>
                </p:oleObj>
              </mc:Choice>
              <mc:Fallback>
                <p:oleObj name="Equation" r:id="rId5" imgW="37209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A1E80A-8BB0-4880-9560-E0A5FF6F9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95" y="4958834"/>
                        <a:ext cx="6826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DCD8B4F-7CEE-49F0-B946-57CFCE8A246C}"/>
              </a:ext>
            </a:extLst>
          </p:cNvPr>
          <p:cNvSpPr txBox="1"/>
          <p:nvPr/>
        </p:nvSpPr>
        <p:spPr>
          <a:xfrm>
            <a:off x="5545829" y="2577270"/>
            <a:ext cx="292099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number of data point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024A4E-B784-4DE9-8AE6-3E6B76297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56641"/>
              </p:ext>
            </p:extLst>
          </p:nvPr>
        </p:nvGraphicFramePr>
        <p:xfrm>
          <a:off x="950913" y="1638300"/>
          <a:ext cx="66770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0" name="Equation" r:id="rId7" imgW="3797280" imgH="482400" progId="Equation.DSMT4">
                  <p:embed/>
                </p:oleObj>
              </mc:Choice>
              <mc:Fallback>
                <p:oleObj name="Equation" r:id="rId7" imgW="37972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4766DC-3CB3-49CF-B907-0D160FC88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638300"/>
                        <a:ext cx="66770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708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1595" y="998600"/>
            <a:ext cx="817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act, logistic regression can be seen as minimizing the 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-entropy loss functio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2849157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gives the gradient vecto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0195" y="4343400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steepest descent results in the learning rul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0195" y="5943600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ich is the perceptron learning rule, but with a sigmoid neuron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4766DC-3CB3-49CF-B907-0D160FC8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84033"/>
              </p:ext>
            </p:extLst>
          </p:nvPr>
        </p:nvGraphicFramePr>
        <p:xfrm>
          <a:off x="950913" y="1638300"/>
          <a:ext cx="66770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68" name="Equation" r:id="rId3" imgW="3797280" imgH="482400" progId="Equation.DSMT4">
                  <p:embed/>
                </p:oleObj>
              </mc:Choice>
              <mc:Fallback>
                <p:oleObj name="Equation" r:id="rId3" imgW="37972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4766DC-3CB3-49CF-B907-0D160FC88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638300"/>
                        <a:ext cx="66770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DCD8B4F-7CEE-49F0-B946-57CFCE8A246C}"/>
              </a:ext>
            </a:extLst>
          </p:cNvPr>
          <p:cNvSpPr txBox="1"/>
          <p:nvPr/>
        </p:nvSpPr>
        <p:spPr>
          <a:xfrm>
            <a:off x="1470844" y="2505075"/>
            <a:ext cx="1838965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if class of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C8CFC58-AB25-4958-98A5-9C96CA6B30AC}"/>
              </a:ext>
            </a:extLst>
          </p:cNvPr>
          <p:cNvSpPr/>
          <p:nvPr/>
        </p:nvSpPr>
        <p:spPr>
          <a:xfrm>
            <a:off x="2501900" y="1828800"/>
            <a:ext cx="317500" cy="533400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D82F3D3-A499-4DD7-82F8-887756B0414A}"/>
              </a:ext>
            </a:extLst>
          </p:cNvPr>
          <p:cNvCxnSpPr>
            <a:stCxn id="3" idx="2"/>
          </p:cNvCxnSpPr>
          <p:nvPr/>
        </p:nvCxnSpPr>
        <p:spPr>
          <a:xfrm>
            <a:off x="2660650" y="2362200"/>
            <a:ext cx="6350" cy="16094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BBB7418-6D3B-4512-9FCC-8CC01F768C59}"/>
              </a:ext>
            </a:extLst>
          </p:cNvPr>
          <p:cNvSpPr/>
          <p:nvPr/>
        </p:nvSpPr>
        <p:spPr>
          <a:xfrm>
            <a:off x="4572000" y="1805579"/>
            <a:ext cx="880197" cy="533400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9787AF9-F085-4FC2-AF82-EA7DBA9EB497}"/>
              </a:ext>
            </a:extLst>
          </p:cNvPr>
          <p:cNvCxnSpPr/>
          <p:nvPr/>
        </p:nvCxnSpPr>
        <p:spPr>
          <a:xfrm>
            <a:off x="5071002" y="2351240"/>
            <a:ext cx="6350" cy="16094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09ED60B-E97B-4E0A-B2CC-B072EB065655}"/>
              </a:ext>
            </a:extLst>
          </p:cNvPr>
          <p:cNvSpPr txBox="1"/>
          <p:nvPr/>
        </p:nvSpPr>
        <p:spPr>
          <a:xfrm>
            <a:off x="4103267" y="2506920"/>
            <a:ext cx="1838965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if class of </a:t>
            </a:r>
            <a:r>
              <a:rPr lang="en-US" sz="1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52D91-D7F2-41D0-A261-1520E76E1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17922"/>
              </p:ext>
            </p:extLst>
          </p:nvPr>
        </p:nvGraphicFramePr>
        <p:xfrm>
          <a:off x="1434200" y="3300486"/>
          <a:ext cx="5572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69" name="Equation" r:id="rId5" imgW="3035160" imgH="444240" progId="Equation.DSMT4">
                  <p:embed/>
                </p:oleObj>
              </mc:Choice>
              <mc:Fallback>
                <p:oleObj name="Equation" r:id="rId5" imgW="303516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58B187-7A49-4DAA-80EF-7581D5BEF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200" y="3300486"/>
                        <a:ext cx="55721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BD30AFC-F70E-4489-B110-DC0D7D31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96458"/>
              </p:ext>
            </p:extLst>
          </p:nvPr>
        </p:nvGraphicFramePr>
        <p:xfrm>
          <a:off x="1050195" y="4958834"/>
          <a:ext cx="6826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70" name="Equation" r:id="rId7" imgW="3720960" imgH="444240" progId="Equation.DSMT4">
                  <p:embed/>
                </p:oleObj>
              </mc:Choice>
              <mc:Fallback>
                <p:oleObj name="Equation" r:id="rId7" imgW="37209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A1E80A-8BB0-4880-9560-E0A5FF6F9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195" y="4958834"/>
                        <a:ext cx="68262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5A8AE58-AB65-4520-BCF4-CD81E5CCCEEE}"/>
              </a:ext>
            </a:extLst>
          </p:cNvPr>
          <p:cNvSpPr/>
          <p:nvPr/>
        </p:nvSpPr>
        <p:spPr>
          <a:xfrm>
            <a:off x="6447934" y="5095421"/>
            <a:ext cx="1079261" cy="533400"/>
          </a:xfrm>
          <a:prstGeom prst="roundRect">
            <a:avLst/>
          </a:prstGeom>
          <a:noFill/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2CC257A-FF9C-4F4C-B2FF-C4CB541D1D8B}"/>
              </a:ext>
            </a:extLst>
          </p:cNvPr>
          <p:cNvSpPr txBox="1"/>
          <p:nvPr/>
        </p:nvSpPr>
        <p:spPr>
          <a:xfrm>
            <a:off x="6524450" y="4486414"/>
            <a:ext cx="699230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ar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D2FAF48-EE5B-4CD5-BB42-39E0E304EEC8}"/>
              </a:ext>
            </a:extLst>
          </p:cNvPr>
          <p:cNvCxnSpPr>
            <a:cxnSpLocks/>
          </p:cNvCxnSpPr>
          <p:nvPr/>
        </p:nvCxnSpPr>
        <p:spPr>
          <a:xfrm>
            <a:off x="6869640" y="4824968"/>
            <a:ext cx="0" cy="27045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01A00CC-1929-497D-B058-5F67248D8831}"/>
              </a:ext>
            </a:extLst>
          </p:cNvPr>
          <p:cNvSpPr txBox="1"/>
          <p:nvPr/>
        </p:nvSpPr>
        <p:spPr>
          <a:xfrm>
            <a:off x="7527195" y="6114050"/>
            <a:ext cx="1172116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Batch mode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E23C92-AD8D-4D14-8D35-272E926F23CA}"/>
              </a:ext>
            </a:extLst>
          </p:cNvPr>
          <p:cNvCxnSpPr/>
          <p:nvPr/>
        </p:nvCxnSpPr>
        <p:spPr>
          <a:xfrm flipH="1" flipV="1">
            <a:off x="6447934" y="5712643"/>
            <a:ext cx="1079261" cy="415623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5289401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1">
  <a:themeElements>
    <a:clrScheme name="">
      <a:dk1>
        <a:srgbClr val="333399"/>
      </a:dk1>
      <a:lt1>
        <a:srgbClr val="FFFF66"/>
      </a:lt1>
      <a:dk2>
        <a:srgbClr val="000099"/>
      </a:dk2>
      <a:lt2>
        <a:srgbClr val="99FF33"/>
      </a:lt2>
      <a:accent1>
        <a:srgbClr val="00CC99"/>
      </a:accent1>
      <a:accent2>
        <a:srgbClr val="FF33CC"/>
      </a:accent2>
      <a:accent3>
        <a:srgbClr val="AAAACA"/>
      </a:accent3>
      <a:accent4>
        <a:srgbClr val="DADA56"/>
      </a:accent4>
      <a:accent5>
        <a:srgbClr val="AAE2CA"/>
      </a:accent5>
      <a:accent6>
        <a:srgbClr val="E72DB9"/>
      </a:accent6>
      <a:hlink>
        <a:srgbClr val="CCCCFF"/>
      </a:hlink>
      <a:folHlink>
        <a:srgbClr val="B2B2B2"/>
      </a:folHlink>
    </a:clrScheme>
    <a:fontScheme name="Presentatio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25400" cap="sq" cmpd="sng" algn="ctr">
          <a:solidFill>
            <a:srgbClr val="000080"/>
          </a:solidFill>
          <a:prstDash val="solid"/>
          <a:round/>
          <a:headEnd type="none" w="sm" len="sm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8">
        <a:dk1>
          <a:srgbClr val="FFFF66"/>
        </a:dk1>
        <a:lt1>
          <a:srgbClr val="FFFFFF"/>
        </a:lt1>
        <a:dk2>
          <a:srgbClr val="99FF33"/>
        </a:dk2>
        <a:lt2>
          <a:srgbClr val="333399"/>
        </a:lt2>
        <a:accent1>
          <a:srgbClr val="00CC99"/>
        </a:accent1>
        <a:accent2>
          <a:srgbClr val="FF33CC"/>
        </a:accent2>
        <a:accent3>
          <a:srgbClr val="FFFFFF"/>
        </a:accent3>
        <a:accent4>
          <a:srgbClr val="DADA56"/>
        </a:accent4>
        <a:accent5>
          <a:srgbClr val="AAE2CA"/>
        </a:accent5>
        <a:accent6>
          <a:srgbClr val="E7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chemeClr val="accent5">
              <a:lumMod val="50000"/>
            </a:schemeClr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0026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2262</TotalTime>
  <Words>1066</Words>
  <Application>Microsoft Office PowerPoint</Application>
  <PresentationFormat>On-screen Show (4:3)</PresentationFormat>
  <Paragraphs>152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宋体</vt:lpstr>
      <vt:lpstr>Arial</vt:lpstr>
      <vt:lpstr>Arial Narrow</vt:lpstr>
      <vt:lpstr>Calibri</vt:lpstr>
      <vt:lpstr>Symbol</vt:lpstr>
      <vt:lpstr>Times New Roman</vt:lpstr>
      <vt:lpstr>Verdana</vt:lpstr>
      <vt:lpstr>Presentation1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odeling Solution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rphic Systems</dc:title>
  <dc:creator>Ali Minai</dc:creator>
  <cp:lastModifiedBy>Ali Minai</cp:lastModifiedBy>
  <cp:revision>480</cp:revision>
  <dcterms:created xsi:type="dcterms:W3CDTF">2001-12-20T03:37:59Z</dcterms:created>
  <dcterms:modified xsi:type="dcterms:W3CDTF">2022-10-20T01:58:51Z</dcterms:modified>
</cp:coreProperties>
</file>